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da56c512fb24c5d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4B8A9C0F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1F91D806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793AE80F">
          <v:shape xmlns:o="urn:schemas-microsoft-com:office:office" xmlns:v="urn:schemas-microsoft-com:vml" id="_x0000_i174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746" DrawAspect="Content" ObjectID="_1571334681" r:id="rId71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63E58481">
          <v:shape xmlns:o="urn:schemas-microsoft-com:office:office" xmlns:v="urn:schemas-microsoft-com:vml" id="_x0000_i174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747" DrawAspect="Content" ObjectID="_1571334682" r:id="rId71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771928D8">
          <v:shape xmlns:o="urn:schemas-microsoft-com:office:office" xmlns:v="urn:schemas-microsoft-com:vml" id="_x0000_i174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748" DrawAspect="Content" ObjectID="_1571334683" r:id="rId71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1B40DA76">
          <v:shape xmlns:o="urn:schemas-microsoft-com:office:office" xmlns:v="urn:schemas-microsoft-com:vml" id="_x0000_i174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749" DrawAspect="Content" ObjectID="_1571334684" r:id="rId71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92.bin" Id="rId711" /><Relationship Type="http://schemas.openxmlformats.org/officeDocument/2006/relationships/oleObject" Target="/word/embeddings/oleObject693.bin" Id="rId712" /><Relationship Type="http://schemas.openxmlformats.org/officeDocument/2006/relationships/oleObject" Target="/word/embeddings/oleObject694.bin" Id="rId713" /><Relationship Type="http://schemas.openxmlformats.org/officeDocument/2006/relationships/oleObject" Target="/word/embeddings/oleObject695.bin" Id="rId71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